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415D5A3" w14:textId="3F8212D7" w:rsidR="00B85007" w:rsidRDefault="00B85007" w:rsidP="00B85007">
      <w:pPr>
        <w:tabs>
          <w:tab w:val="left" w:pos="6660"/>
          <w:tab w:val="left" w:pos="7200"/>
          <w:tab w:val="left" w:pos="8280"/>
        </w:tabs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ХИМИЯ. 1</w:t>
      </w:r>
      <w:r>
        <w:rPr>
          <w:b/>
          <w:sz w:val="32"/>
          <w:szCs w:val="32"/>
        </w:rPr>
        <w:t>1</w:t>
      </w:r>
      <w:r>
        <w:rPr>
          <w:b/>
          <w:sz w:val="32"/>
          <w:szCs w:val="32"/>
        </w:rPr>
        <w:t xml:space="preserve"> класс </w:t>
      </w:r>
    </w:p>
    <w:p w14:paraId="44B18D0B" w14:textId="77777777" w:rsidR="00B85007" w:rsidRDefault="00B85007" w:rsidP="00B85007">
      <w:pPr>
        <w:jc w:val="center"/>
        <w:rPr>
          <w:b/>
        </w:rPr>
      </w:pPr>
    </w:p>
    <w:p w14:paraId="6A7CB161" w14:textId="77777777" w:rsidR="00B85007" w:rsidRDefault="00B85007" w:rsidP="00B85007">
      <w:pPr>
        <w:jc w:val="center"/>
        <w:rPr>
          <w:b/>
          <w:i/>
          <w:color w:val="0000FF"/>
          <w:sz w:val="28"/>
          <w:szCs w:val="28"/>
        </w:rPr>
      </w:pPr>
      <w:r>
        <w:rPr>
          <w:b/>
          <w:i/>
          <w:color w:val="0000FF"/>
          <w:sz w:val="28"/>
          <w:szCs w:val="28"/>
        </w:rPr>
        <w:t xml:space="preserve">2019 год – Международный год </w:t>
      </w:r>
      <w:r>
        <w:rPr>
          <w:b/>
          <w:i/>
          <w:color w:val="0000FF"/>
          <w:sz w:val="28"/>
          <w:szCs w:val="28"/>
        </w:rPr>
        <w:br/>
        <w:t>Периодической таблицы химических элементов</w:t>
      </w:r>
    </w:p>
    <w:p w14:paraId="6469E7F8" w14:textId="7C19A6A8" w:rsidR="00CF29D2" w:rsidRDefault="00CF29D2" w:rsidP="004C40EE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b/>
          <w:sz w:val="28"/>
          <w:szCs w:val="28"/>
        </w:rPr>
      </w:pPr>
    </w:p>
    <w:p w14:paraId="4DF51465" w14:textId="77777777" w:rsidR="00CF29D2" w:rsidRPr="005C62C4" w:rsidRDefault="00CF29D2" w:rsidP="00CF29D2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sz w:val="28"/>
          <w:szCs w:val="28"/>
        </w:rPr>
      </w:pPr>
      <w:r w:rsidRPr="005C62C4">
        <w:rPr>
          <w:b/>
          <w:sz w:val="28"/>
          <w:szCs w:val="28"/>
        </w:rPr>
        <w:t>Задача 11-1</w:t>
      </w:r>
      <w:r w:rsidRPr="005C62C4">
        <w:rPr>
          <w:snapToGrid w:val="0"/>
          <w:sz w:val="28"/>
          <w:szCs w:val="28"/>
        </w:rPr>
        <w:t xml:space="preserve"> (5 баллов)</w:t>
      </w:r>
    </w:p>
    <w:p w14:paraId="4E1C57D5" w14:textId="77777777" w:rsidR="00CF29D2" w:rsidRPr="005C62C4" w:rsidRDefault="00CF29D2" w:rsidP="00CF29D2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snapToGrid w:val="0"/>
          <w:sz w:val="28"/>
          <w:szCs w:val="28"/>
        </w:rPr>
      </w:pPr>
      <w:r w:rsidRPr="005C62C4">
        <w:rPr>
          <w:snapToGrid w:val="0"/>
          <w:sz w:val="28"/>
          <w:szCs w:val="28"/>
        </w:rPr>
        <w:t>Смесь оксида железа (</w:t>
      </w:r>
      <w:r w:rsidRPr="005C62C4">
        <w:rPr>
          <w:snapToGrid w:val="0"/>
          <w:sz w:val="28"/>
          <w:szCs w:val="28"/>
          <w:lang w:val="en-US"/>
        </w:rPr>
        <w:t>III</w:t>
      </w:r>
      <w:r w:rsidRPr="005C62C4">
        <w:rPr>
          <w:snapToGrid w:val="0"/>
          <w:sz w:val="28"/>
          <w:szCs w:val="28"/>
        </w:rPr>
        <w:t xml:space="preserve">) и малахита (основной карбонат меди) растворили в соляной кислоте. При пропускании через полученный раствор сероводорода выпал осадок, а в растворе есть избыток хлороводорода. Напишите уравнения реакций. Укажите в окислительно-восстановительной реакции окислитель и восстановитель. </w:t>
      </w:r>
    </w:p>
    <w:p w14:paraId="3A23DE70" w14:textId="77777777" w:rsidR="005C62C4" w:rsidRDefault="005C62C4" w:rsidP="00CF29D2">
      <w:pPr>
        <w:jc w:val="both"/>
        <w:rPr>
          <w:b/>
          <w:sz w:val="28"/>
          <w:szCs w:val="28"/>
        </w:rPr>
      </w:pPr>
    </w:p>
    <w:p w14:paraId="30626ADC" w14:textId="63D753CD" w:rsidR="00CF29D2" w:rsidRPr="005C62C4" w:rsidRDefault="00CF29D2" w:rsidP="00CF29D2">
      <w:pPr>
        <w:jc w:val="both"/>
        <w:rPr>
          <w:b/>
          <w:sz w:val="28"/>
          <w:szCs w:val="28"/>
        </w:rPr>
      </w:pPr>
      <w:r w:rsidRPr="005C62C4">
        <w:rPr>
          <w:b/>
          <w:sz w:val="28"/>
          <w:szCs w:val="28"/>
        </w:rPr>
        <w:t>Задача</w:t>
      </w:r>
      <w:r w:rsidR="005C62C4">
        <w:rPr>
          <w:b/>
          <w:sz w:val="28"/>
          <w:szCs w:val="28"/>
        </w:rPr>
        <w:t xml:space="preserve"> </w:t>
      </w:r>
      <w:bookmarkStart w:id="0" w:name="_GoBack"/>
      <w:bookmarkEnd w:id="0"/>
      <w:r w:rsidRPr="005C62C4">
        <w:rPr>
          <w:b/>
          <w:sz w:val="28"/>
          <w:szCs w:val="28"/>
        </w:rPr>
        <w:t xml:space="preserve">11- 2. </w:t>
      </w:r>
      <w:r w:rsidRPr="005C62C4">
        <w:rPr>
          <w:sz w:val="28"/>
          <w:szCs w:val="28"/>
        </w:rPr>
        <w:t>(10 баллов)</w:t>
      </w:r>
    </w:p>
    <w:p w14:paraId="4AAA43A7" w14:textId="77777777" w:rsidR="00CF29D2" w:rsidRPr="005C62C4" w:rsidRDefault="00CF29D2" w:rsidP="00CF29D2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snapToGrid w:val="0"/>
          <w:sz w:val="28"/>
          <w:szCs w:val="28"/>
        </w:rPr>
      </w:pPr>
      <w:r w:rsidRPr="005C62C4">
        <w:rPr>
          <w:sz w:val="28"/>
          <w:szCs w:val="28"/>
        </w:rPr>
        <w:t xml:space="preserve">В лаборатории имеется </w:t>
      </w:r>
      <w:r w:rsidRPr="005C62C4">
        <w:rPr>
          <w:snapToGrid w:val="0"/>
          <w:sz w:val="28"/>
          <w:szCs w:val="28"/>
        </w:rPr>
        <w:t>дихромата аммо</w:t>
      </w:r>
      <w:r w:rsidRPr="005C62C4">
        <w:rPr>
          <w:snapToGrid w:val="0"/>
          <w:sz w:val="28"/>
          <w:szCs w:val="28"/>
        </w:rPr>
        <w:softHyphen/>
        <w:t xml:space="preserve">ния и кислород, а необходимо получить нитрат хрома (+3). </w:t>
      </w:r>
      <w:r w:rsidRPr="005C62C4">
        <w:rPr>
          <w:sz w:val="28"/>
          <w:szCs w:val="28"/>
        </w:rPr>
        <w:t>П</w:t>
      </w:r>
      <w:r w:rsidRPr="005C62C4">
        <w:rPr>
          <w:snapToGrid w:val="0"/>
          <w:sz w:val="28"/>
          <w:szCs w:val="28"/>
        </w:rPr>
        <w:t xml:space="preserve">редложите способ получения нитрата хрома(+3) без использования других имеющихся в лаборатории веществ, содержащих в своем составе хром или азот. Можно пользоваться только веществами, полученными в осуществляемых реакциях. </w:t>
      </w:r>
    </w:p>
    <w:p w14:paraId="350738FB" w14:textId="77777777" w:rsidR="005C62C4" w:rsidRDefault="005C62C4" w:rsidP="00CF29D2">
      <w:pPr>
        <w:jc w:val="both"/>
        <w:rPr>
          <w:b/>
          <w:sz w:val="28"/>
          <w:szCs w:val="28"/>
        </w:rPr>
      </w:pPr>
    </w:p>
    <w:p w14:paraId="00F22D52" w14:textId="73F910D2" w:rsidR="00CF29D2" w:rsidRPr="005C62C4" w:rsidRDefault="00CF29D2" w:rsidP="00CF29D2">
      <w:pPr>
        <w:jc w:val="both"/>
        <w:rPr>
          <w:b/>
          <w:sz w:val="28"/>
          <w:szCs w:val="28"/>
        </w:rPr>
      </w:pPr>
      <w:r w:rsidRPr="005C62C4">
        <w:rPr>
          <w:b/>
          <w:sz w:val="28"/>
          <w:szCs w:val="28"/>
        </w:rPr>
        <w:t xml:space="preserve">Задача 11-3. </w:t>
      </w:r>
      <w:r w:rsidRPr="005C62C4">
        <w:rPr>
          <w:sz w:val="28"/>
          <w:szCs w:val="28"/>
        </w:rPr>
        <w:t>(10 баллов)</w:t>
      </w:r>
    </w:p>
    <w:p w14:paraId="65C1597C" w14:textId="77777777" w:rsidR="00CF29D2" w:rsidRPr="005C62C4" w:rsidRDefault="00CF29D2" w:rsidP="00CF29D2">
      <w:pPr>
        <w:pStyle w:val="1"/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000000"/>
          <w:sz w:val="28"/>
          <w:szCs w:val="28"/>
        </w:rPr>
      </w:pPr>
      <w:r w:rsidRPr="005C62C4">
        <w:rPr>
          <w:b w:val="0"/>
          <w:sz w:val="28"/>
          <w:szCs w:val="28"/>
        </w:rPr>
        <w:t>Известно, что многие реакции являются обратимыми</w:t>
      </w:r>
      <w:r w:rsidRPr="005C62C4">
        <w:rPr>
          <w:b w:val="0"/>
          <w:bCs w:val="0"/>
          <w:color w:val="000000"/>
          <w:sz w:val="28"/>
          <w:szCs w:val="28"/>
        </w:rPr>
        <w:t xml:space="preserve"> и в определенный момент наступает равновесие. </w:t>
      </w:r>
    </w:p>
    <w:p w14:paraId="4592DAD1" w14:textId="77777777" w:rsidR="00CF29D2" w:rsidRPr="005C62C4" w:rsidRDefault="00CF29D2" w:rsidP="00CF29D2">
      <w:pPr>
        <w:pStyle w:val="1"/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000000"/>
          <w:sz w:val="28"/>
          <w:szCs w:val="28"/>
        </w:rPr>
      </w:pPr>
      <w:r w:rsidRPr="005C62C4">
        <w:rPr>
          <w:b w:val="0"/>
          <w:bCs w:val="0"/>
          <w:color w:val="000000"/>
          <w:sz w:val="28"/>
          <w:szCs w:val="28"/>
        </w:rPr>
        <w:t>В гомогенной системе CO + Cl</w:t>
      </w:r>
      <w:r w:rsidRPr="005C62C4">
        <w:rPr>
          <w:b w:val="0"/>
          <w:bCs w:val="0"/>
          <w:color w:val="000000"/>
          <w:sz w:val="28"/>
          <w:szCs w:val="28"/>
          <w:vertAlign w:val="subscript"/>
        </w:rPr>
        <w:t>2</w:t>
      </w:r>
      <w:r w:rsidRPr="005C62C4">
        <w:rPr>
          <w:b w:val="0"/>
          <w:bCs w:val="0"/>
          <w:color w:val="000000"/>
          <w:sz w:val="28"/>
          <w:szCs w:val="28"/>
        </w:rPr>
        <w:t xml:space="preserve"> </w:t>
      </w:r>
      <w:r w:rsidRPr="005C62C4">
        <w:rPr>
          <w:sz w:val="28"/>
          <w:szCs w:val="28"/>
        </w:rPr>
        <w:object w:dxaOrig="869" w:dyaOrig="312" w14:anchorId="135174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9.75pt" o:ole="">
            <v:imagedata r:id="rId6" o:title=""/>
          </v:shape>
          <o:OLEObject Type="Embed" ProgID="ChemDraw.Document.6.0" ShapeID="_x0000_i1025" DrawAspect="Content" ObjectID="_1632753942" r:id="rId7"/>
        </w:object>
      </w:r>
      <w:r w:rsidRPr="005C62C4">
        <w:rPr>
          <w:b w:val="0"/>
          <w:bCs w:val="0"/>
          <w:color w:val="000000"/>
          <w:sz w:val="28"/>
          <w:szCs w:val="28"/>
        </w:rPr>
        <w:t>COCl</w:t>
      </w:r>
      <w:r w:rsidRPr="005C62C4">
        <w:rPr>
          <w:b w:val="0"/>
          <w:bCs w:val="0"/>
          <w:color w:val="000000"/>
          <w:sz w:val="28"/>
          <w:szCs w:val="28"/>
          <w:vertAlign w:val="subscript"/>
        </w:rPr>
        <w:t>2</w:t>
      </w:r>
      <w:r w:rsidRPr="005C62C4">
        <w:rPr>
          <w:b w:val="0"/>
          <w:bCs w:val="0"/>
          <w:color w:val="000000"/>
          <w:sz w:val="28"/>
          <w:szCs w:val="28"/>
        </w:rPr>
        <w:t xml:space="preserve"> равновесные концентрации реагирующих веществ: [CO] = 0,2 моль/л; [Cl</w:t>
      </w:r>
      <w:r w:rsidRPr="005C62C4">
        <w:rPr>
          <w:b w:val="0"/>
          <w:bCs w:val="0"/>
          <w:color w:val="000000"/>
          <w:sz w:val="28"/>
          <w:szCs w:val="28"/>
          <w:vertAlign w:val="subscript"/>
        </w:rPr>
        <w:t>2</w:t>
      </w:r>
      <w:r w:rsidRPr="005C62C4">
        <w:rPr>
          <w:b w:val="0"/>
          <w:bCs w:val="0"/>
          <w:color w:val="000000"/>
          <w:sz w:val="28"/>
          <w:szCs w:val="28"/>
        </w:rPr>
        <w:t>] = 0,3моль/л; [COCl</w:t>
      </w:r>
      <w:r w:rsidRPr="005C62C4">
        <w:rPr>
          <w:b w:val="0"/>
          <w:bCs w:val="0"/>
          <w:color w:val="000000"/>
          <w:sz w:val="28"/>
          <w:szCs w:val="28"/>
          <w:vertAlign w:val="subscript"/>
        </w:rPr>
        <w:t>2</w:t>
      </w:r>
      <w:r w:rsidRPr="005C62C4">
        <w:rPr>
          <w:b w:val="0"/>
          <w:bCs w:val="0"/>
          <w:color w:val="000000"/>
          <w:sz w:val="28"/>
          <w:szCs w:val="28"/>
        </w:rPr>
        <w:t>] = 1,2моль/л.</w:t>
      </w:r>
    </w:p>
    <w:p w14:paraId="2DE15107" w14:textId="77777777" w:rsidR="00CF29D2" w:rsidRPr="005C62C4" w:rsidRDefault="00CF29D2" w:rsidP="00CF29D2">
      <w:pPr>
        <w:pStyle w:val="1"/>
        <w:numPr>
          <w:ilvl w:val="0"/>
          <w:numId w:val="1"/>
        </w:numPr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000000"/>
          <w:sz w:val="28"/>
          <w:szCs w:val="28"/>
        </w:rPr>
      </w:pPr>
      <w:r w:rsidRPr="005C62C4">
        <w:rPr>
          <w:b w:val="0"/>
          <w:bCs w:val="0"/>
          <w:color w:val="000000"/>
          <w:sz w:val="28"/>
          <w:szCs w:val="28"/>
        </w:rPr>
        <w:t xml:space="preserve">Вычислите константу равновесия системы и исходные концентрации хлора и оксида углерода. </w:t>
      </w:r>
    </w:p>
    <w:p w14:paraId="37EE4FDC" w14:textId="77777777" w:rsidR="00CF29D2" w:rsidRPr="005C62C4" w:rsidRDefault="00CF29D2" w:rsidP="00CF29D2">
      <w:pPr>
        <w:pStyle w:val="1"/>
        <w:numPr>
          <w:ilvl w:val="0"/>
          <w:numId w:val="1"/>
        </w:numPr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000000"/>
          <w:sz w:val="28"/>
          <w:szCs w:val="28"/>
        </w:rPr>
      </w:pPr>
      <w:r w:rsidRPr="005C62C4">
        <w:rPr>
          <w:b w:val="0"/>
          <w:bCs w:val="0"/>
          <w:color w:val="000000"/>
          <w:sz w:val="28"/>
          <w:szCs w:val="28"/>
        </w:rPr>
        <w:t xml:space="preserve">Рассчитайте давление в сосуде объемом 2 л, где содержится указанная равновесная смесь газов, при температуре 40 </w:t>
      </w:r>
      <w:proofErr w:type="spellStart"/>
      <w:r w:rsidRPr="005C62C4">
        <w:rPr>
          <w:b w:val="0"/>
          <w:bCs w:val="0"/>
          <w:color w:val="000000"/>
          <w:sz w:val="28"/>
          <w:szCs w:val="28"/>
          <w:vertAlign w:val="superscript"/>
        </w:rPr>
        <w:t>о</w:t>
      </w:r>
      <w:r w:rsidRPr="005C62C4">
        <w:rPr>
          <w:b w:val="0"/>
          <w:bCs w:val="0"/>
          <w:color w:val="000000"/>
          <w:sz w:val="28"/>
          <w:szCs w:val="28"/>
        </w:rPr>
        <w:t>С</w:t>
      </w:r>
      <w:proofErr w:type="spellEnd"/>
      <w:r w:rsidRPr="005C62C4">
        <w:rPr>
          <w:b w:val="0"/>
          <w:bCs w:val="0"/>
          <w:color w:val="000000"/>
          <w:sz w:val="28"/>
          <w:szCs w:val="28"/>
        </w:rPr>
        <w:t>.</w:t>
      </w:r>
    </w:p>
    <w:p w14:paraId="4C7A8E5A" w14:textId="77777777" w:rsidR="00CF29D2" w:rsidRPr="005C62C4" w:rsidRDefault="00CF29D2" w:rsidP="00CF29D2">
      <w:pPr>
        <w:pStyle w:val="1"/>
        <w:numPr>
          <w:ilvl w:val="0"/>
          <w:numId w:val="1"/>
        </w:numPr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000000"/>
          <w:sz w:val="28"/>
          <w:szCs w:val="28"/>
        </w:rPr>
      </w:pPr>
      <w:r w:rsidRPr="005C62C4">
        <w:rPr>
          <w:b w:val="0"/>
          <w:bCs w:val="0"/>
          <w:color w:val="000000"/>
          <w:sz w:val="28"/>
          <w:szCs w:val="28"/>
        </w:rPr>
        <w:t xml:space="preserve">Назовите тривиальное название вещества </w:t>
      </w:r>
      <w:proofErr w:type="spellStart"/>
      <w:r w:rsidRPr="005C62C4">
        <w:rPr>
          <w:b w:val="0"/>
          <w:bCs w:val="0"/>
          <w:color w:val="000000"/>
          <w:sz w:val="28"/>
          <w:szCs w:val="28"/>
          <w:lang w:val="en-US"/>
        </w:rPr>
        <w:t>COCl</w:t>
      </w:r>
      <w:proofErr w:type="spellEnd"/>
      <w:r w:rsidRPr="005C62C4">
        <w:rPr>
          <w:b w:val="0"/>
          <w:bCs w:val="0"/>
          <w:color w:val="000000"/>
          <w:sz w:val="28"/>
          <w:szCs w:val="28"/>
          <w:vertAlign w:val="subscript"/>
        </w:rPr>
        <w:t>2</w:t>
      </w:r>
      <w:r w:rsidRPr="005C62C4">
        <w:rPr>
          <w:b w:val="0"/>
          <w:bCs w:val="0"/>
          <w:color w:val="000000"/>
          <w:sz w:val="28"/>
          <w:szCs w:val="28"/>
        </w:rPr>
        <w:t>? Чем известно это вещество?</w:t>
      </w:r>
    </w:p>
    <w:p w14:paraId="14B3EDF6" w14:textId="77777777" w:rsidR="00CF29D2" w:rsidRPr="005C62C4" w:rsidRDefault="00CF29D2" w:rsidP="00CF29D2">
      <w:pPr>
        <w:pStyle w:val="1"/>
        <w:numPr>
          <w:ilvl w:val="0"/>
          <w:numId w:val="1"/>
        </w:numPr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000000"/>
          <w:sz w:val="28"/>
          <w:szCs w:val="28"/>
        </w:rPr>
      </w:pPr>
      <w:r w:rsidRPr="005C62C4">
        <w:rPr>
          <w:b w:val="0"/>
          <w:bCs w:val="0"/>
          <w:color w:val="000000"/>
          <w:sz w:val="28"/>
          <w:szCs w:val="28"/>
        </w:rPr>
        <w:t>Какими станут равновесные концентрации веществ, если уменьшить объем в два раза</w:t>
      </w:r>
    </w:p>
    <w:p w14:paraId="3245F1D7" w14:textId="77777777" w:rsidR="005C62C4" w:rsidRDefault="005C62C4" w:rsidP="00CF29D2">
      <w:pPr>
        <w:jc w:val="both"/>
        <w:rPr>
          <w:b/>
          <w:sz w:val="28"/>
          <w:szCs w:val="28"/>
        </w:rPr>
      </w:pPr>
    </w:p>
    <w:p w14:paraId="55BCB2FC" w14:textId="70F641C4" w:rsidR="00CF29D2" w:rsidRPr="005C62C4" w:rsidRDefault="00CF29D2" w:rsidP="00CF29D2">
      <w:pPr>
        <w:jc w:val="both"/>
        <w:rPr>
          <w:b/>
          <w:sz w:val="28"/>
          <w:szCs w:val="28"/>
        </w:rPr>
      </w:pPr>
      <w:r w:rsidRPr="005C62C4">
        <w:rPr>
          <w:b/>
          <w:sz w:val="28"/>
          <w:szCs w:val="28"/>
        </w:rPr>
        <w:t xml:space="preserve">Задача 11-4. </w:t>
      </w:r>
      <w:r w:rsidRPr="005C62C4">
        <w:rPr>
          <w:sz w:val="28"/>
          <w:szCs w:val="28"/>
        </w:rPr>
        <w:t>(10 баллов)</w:t>
      </w:r>
    </w:p>
    <w:p w14:paraId="432B455D" w14:textId="77777777" w:rsidR="00CF29D2" w:rsidRPr="005C62C4" w:rsidRDefault="00CF29D2" w:rsidP="00CF29D2">
      <w:pPr>
        <w:jc w:val="both"/>
        <w:rPr>
          <w:sz w:val="28"/>
          <w:szCs w:val="28"/>
        </w:rPr>
      </w:pPr>
      <w:r w:rsidRPr="005C62C4">
        <w:rPr>
          <w:sz w:val="28"/>
          <w:szCs w:val="28"/>
        </w:rPr>
        <w:t>Хлор получают в лабораторных условиях взаимодействием оксида марганца (</w:t>
      </w:r>
      <w:r w:rsidRPr="005C62C4">
        <w:rPr>
          <w:sz w:val="28"/>
          <w:szCs w:val="28"/>
          <w:lang w:val="en-US"/>
        </w:rPr>
        <w:t>IV</w:t>
      </w:r>
      <w:r w:rsidRPr="005C62C4">
        <w:rPr>
          <w:sz w:val="28"/>
          <w:szCs w:val="28"/>
        </w:rPr>
        <w:t xml:space="preserve">) с концентрированным раствором соляной кислоты. Сколько граммов оксида </w:t>
      </w:r>
      <w:r w:rsidRPr="005C62C4">
        <w:rPr>
          <w:sz w:val="28"/>
          <w:szCs w:val="28"/>
          <w:lang w:val="en-US"/>
        </w:rPr>
        <w:t>Mn</w:t>
      </w:r>
      <w:r w:rsidRPr="005C62C4">
        <w:rPr>
          <w:sz w:val="28"/>
          <w:szCs w:val="28"/>
        </w:rPr>
        <w:t xml:space="preserve"> (</w:t>
      </w:r>
      <w:r w:rsidRPr="005C62C4">
        <w:rPr>
          <w:sz w:val="28"/>
          <w:szCs w:val="28"/>
          <w:lang w:val="en-US"/>
        </w:rPr>
        <w:t>IV</w:t>
      </w:r>
      <w:r w:rsidRPr="005C62C4">
        <w:rPr>
          <w:sz w:val="28"/>
          <w:szCs w:val="28"/>
        </w:rPr>
        <w:t>) и миллилитров 35,2 %-</w:t>
      </w:r>
      <w:proofErr w:type="spellStart"/>
      <w:r w:rsidRPr="005C62C4">
        <w:rPr>
          <w:sz w:val="28"/>
          <w:szCs w:val="28"/>
        </w:rPr>
        <w:t>ного</w:t>
      </w:r>
      <w:proofErr w:type="spellEnd"/>
      <w:r w:rsidRPr="005C62C4">
        <w:rPr>
          <w:sz w:val="28"/>
          <w:szCs w:val="28"/>
        </w:rPr>
        <w:t xml:space="preserve"> раствора соляной кислоты (пл. 1,18 г/мл) нужно взять для получения хлора в количестве, необходимом для полного сгорания 24 г тонкой раскаленной проволоки из неизвестного металла? Если через раствор соли двухвалентного металла, образовавшейся в результате сгорания, пропустить ток сероводорода, то выпадает 36 г черного осадка. Из какого металла сделана проволока? Напишите уравнения, протекающих реакций. </w:t>
      </w:r>
    </w:p>
    <w:p w14:paraId="16F5EFB1" w14:textId="77777777" w:rsidR="005C62C4" w:rsidRDefault="005C62C4" w:rsidP="00CF29D2">
      <w:pPr>
        <w:pStyle w:val="a4"/>
        <w:ind w:left="0"/>
        <w:jc w:val="both"/>
        <w:rPr>
          <w:b/>
          <w:sz w:val="28"/>
          <w:szCs w:val="28"/>
        </w:rPr>
      </w:pPr>
    </w:p>
    <w:p w14:paraId="6E10D620" w14:textId="405BA5D7" w:rsidR="00CF29D2" w:rsidRPr="005C62C4" w:rsidRDefault="00CF29D2" w:rsidP="00CF29D2">
      <w:pPr>
        <w:pStyle w:val="a4"/>
        <w:ind w:left="0"/>
        <w:jc w:val="both"/>
        <w:rPr>
          <w:b/>
          <w:sz w:val="28"/>
          <w:szCs w:val="28"/>
        </w:rPr>
      </w:pPr>
      <w:r w:rsidRPr="005C62C4">
        <w:rPr>
          <w:b/>
          <w:sz w:val="28"/>
          <w:szCs w:val="28"/>
        </w:rPr>
        <w:lastRenderedPageBreak/>
        <w:t xml:space="preserve">Задача 11-5. </w:t>
      </w:r>
      <w:r w:rsidRPr="005C62C4">
        <w:rPr>
          <w:sz w:val="28"/>
          <w:szCs w:val="28"/>
        </w:rPr>
        <w:t>(15 баллов)</w:t>
      </w:r>
    </w:p>
    <w:p w14:paraId="16F3858F" w14:textId="0D193C3E" w:rsidR="00CF29D2" w:rsidRDefault="00CF29D2" w:rsidP="00CF29D2">
      <w:pPr>
        <w:pStyle w:val="a4"/>
        <w:ind w:left="0"/>
        <w:jc w:val="both"/>
        <w:rPr>
          <w:sz w:val="28"/>
          <w:szCs w:val="28"/>
        </w:rPr>
      </w:pPr>
      <w:r w:rsidRPr="005C62C4">
        <w:rPr>
          <w:sz w:val="28"/>
          <w:szCs w:val="28"/>
        </w:rPr>
        <w:t xml:space="preserve">Напишите уравнения реакций и укажите условия получения из </w:t>
      </w:r>
      <w:proofErr w:type="spellStart"/>
      <w:r w:rsidRPr="005C62C4">
        <w:rPr>
          <w:sz w:val="28"/>
          <w:szCs w:val="28"/>
        </w:rPr>
        <w:t>пропина</w:t>
      </w:r>
      <w:proofErr w:type="spellEnd"/>
      <w:r w:rsidRPr="005C62C4">
        <w:rPr>
          <w:sz w:val="28"/>
          <w:szCs w:val="28"/>
        </w:rPr>
        <w:t xml:space="preserve"> соединений Х</w:t>
      </w:r>
      <w:r w:rsidRPr="005C62C4">
        <w:rPr>
          <w:sz w:val="28"/>
          <w:szCs w:val="28"/>
          <w:vertAlign w:val="subscript"/>
        </w:rPr>
        <w:t>1</w:t>
      </w:r>
      <w:r w:rsidRPr="005C62C4">
        <w:rPr>
          <w:sz w:val="28"/>
          <w:szCs w:val="28"/>
        </w:rPr>
        <w:t>-Х</w:t>
      </w:r>
      <w:r w:rsidRPr="005C62C4">
        <w:rPr>
          <w:sz w:val="28"/>
          <w:szCs w:val="28"/>
          <w:vertAlign w:val="subscript"/>
        </w:rPr>
        <w:t>10</w:t>
      </w:r>
      <w:r w:rsidRPr="005C62C4">
        <w:rPr>
          <w:sz w:val="28"/>
          <w:szCs w:val="28"/>
        </w:rPr>
        <w:t xml:space="preserve"> с использованием неорганических веществ и веществ, полученных на предыдущих стадиях. Назовите вещества Х</w:t>
      </w:r>
      <w:r w:rsidRPr="005C62C4">
        <w:rPr>
          <w:sz w:val="28"/>
          <w:szCs w:val="28"/>
          <w:vertAlign w:val="subscript"/>
        </w:rPr>
        <w:t>1</w:t>
      </w:r>
      <w:r w:rsidRPr="005C62C4">
        <w:rPr>
          <w:sz w:val="28"/>
          <w:szCs w:val="28"/>
        </w:rPr>
        <w:t>-Х</w:t>
      </w:r>
      <w:r w:rsidRPr="005C62C4">
        <w:rPr>
          <w:sz w:val="28"/>
          <w:szCs w:val="28"/>
          <w:vertAlign w:val="subscript"/>
        </w:rPr>
        <w:t>10</w:t>
      </w:r>
      <w:r w:rsidRPr="005C62C4">
        <w:rPr>
          <w:sz w:val="28"/>
          <w:szCs w:val="28"/>
        </w:rPr>
        <w:t xml:space="preserve">. </w:t>
      </w:r>
    </w:p>
    <w:p w14:paraId="1C28C9ED" w14:textId="77777777" w:rsidR="005C62C4" w:rsidRPr="005C62C4" w:rsidRDefault="005C62C4" w:rsidP="00CF29D2">
      <w:pPr>
        <w:pStyle w:val="a4"/>
        <w:ind w:left="0"/>
        <w:jc w:val="both"/>
        <w:rPr>
          <w:sz w:val="28"/>
          <w:szCs w:val="28"/>
        </w:rPr>
      </w:pPr>
    </w:p>
    <w:p w14:paraId="17578336" w14:textId="77777777" w:rsidR="00CF29D2" w:rsidRPr="007C2328" w:rsidRDefault="00CF29D2" w:rsidP="00CF29D2">
      <w:pPr>
        <w:jc w:val="center"/>
      </w:pPr>
      <w:r>
        <w:rPr>
          <w:noProof/>
        </w:rPr>
        <w:drawing>
          <wp:inline distT="0" distB="0" distL="0" distR="0" wp14:anchorId="36E784F7" wp14:editId="6AE4CD25">
            <wp:extent cx="4487563" cy="2628900"/>
            <wp:effectExtent l="0" t="0" r="825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97044" cy="2634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F29D2" w:rsidRPr="007C2328" w:rsidSect="00F96B00">
      <w:pgSz w:w="11906" w:h="16838" w:code="9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B5357B9"/>
    <w:multiLevelType w:val="hybridMultilevel"/>
    <w:tmpl w:val="7F623F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74731D4"/>
    <w:multiLevelType w:val="hybridMultilevel"/>
    <w:tmpl w:val="CBECD01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A6D7343"/>
    <w:multiLevelType w:val="hybridMultilevel"/>
    <w:tmpl w:val="7F623F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C0A6384"/>
    <w:multiLevelType w:val="hybridMultilevel"/>
    <w:tmpl w:val="CBECD01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80B10"/>
    <w:rsid w:val="000F302D"/>
    <w:rsid w:val="00112088"/>
    <w:rsid w:val="001601E8"/>
    <w:rsid w:val="00196AFD"/>
    <w:rsid w:val="001E0E9A"/>
    <w:rsid w:val="00274D9C"/>
    <w:rsid w:val="002C0EA3"/>
    <w:rsid w:val="00300319"/>
    <w:rsid w:val="004157EA"/>
    <w:rsid w:val="00436159"/>
    <w:rsid w:val="004674A9"/>
    <w:rsid w:val="00474459"/>
    <w:rsid w:val="00492AB6"/>
    <w:rsid w:val="004975BC"/>
    <w:rsid w:val="004C1512"/>
    <w:rsid w:val="004C40EE"/>
    <w:rsid w:val="004F1472"/>
    <w:rsid w:val="00514C3C"/>
    <w:rsid w:val="005805E9"/>
    <w:rsid w:val="00596457"/>
    <w:rsid w:val="00597EF5"/>
    <w:rsid w:val="005B65A6"/>
    <w:rsid w:val="005C62C4"/>
    <w:rsid w:val="005D64AD"/>
    <w:rsid w:val="00633060"/>
    <w:rsid w:val="006534C7"/>
    <w:rsid w:val="00666AEA"/>
    <w:rsid w:val="006E29DB"/>
    <w:rsid w:val="00703A77"/>
    <w:rsid w:val="0071446B"/>
    <w:rsid w:val="00740C49"/>
    <w:rsid w:val="007B1CA8"/>
    <w:rsid w:val="007C2328"/>
    <w:rsid w:val="007F7402"/>
    <w:rsid w:val="00835CA6"/>
    <w:rsid w:val="00900491"/>
    <w:rsid w:val="009571F7"/>
    <w:rsid w:val="009A7084"/>
    <w:rsid w:val="00A130D9"/>
    <w:rsid w:val="00A35716"/>
    <w:rsid w:val="00B85007"/>
    <w:rsid w:val="00BA4B02"/>
    <w:rsid w:val="00BB4183"/>
    <w:rsid w:val="00BB6CFB"/>
    <w:rsid w:val="00BB7AFB"/>
    <w:rsid w:val="00C44F61"/>
    <w:rsid w:val="00C471CD"/>
    <w:rsid w:val="00C86A4E"/>
    <w:rsid w:val="00C87F07"/>
    <w:rsid w:val="00CB011D"/>
    <w:rsid w:val="00CF29D2"/>
    <w:rsid w:val="00E5496A"/>
    <w:rsid w:val="00E9492F"/>
    <w:rsid w:val="00E94EE9"/>
    <w:rsid w:val="00F3307C"/>
    <w:rsid w:val="00F37681"/>
    <w:rsid w:val="00F565ED"/>
    <w:rsid w:val="00F67357"/>
    <w:rsid w:val="00F80B10"/>
    <w:rsid w:val="00F96B00"/>
    <w:rsid w:val="00FA4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E97B07"/>
  <w15:docId w15:val="{61573722-C44E-43AB-BC34-8733F9DE13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CF29D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link w:val="10"/>
    <w:uiPriority w:val="9"/>
    <w:qFormat/>
    <w:rsid w:val="00436159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B418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36159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4">
    <w:name w:val="List Paragraph"/>
    <w:basedOn w:val="a"/>
    <w:uiPriority w:val="34"/>
    <w:qFormat/>
    <w:rsid w:val="006534C7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9571F7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571F7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571F7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998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90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9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965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190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230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72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99603B-E849-477A-9906-7F59A8ABE4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37</Words>
  <Characters>1921</Characters>
  <Application>Microsoft Office Word</Application>
  <DocSecurity>0</DocSecurity>
  <Lines>16</Lines>
  <Paragraphs>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6</vt:i4>
      </vt:variant>
    </vt:vector>
  </HeadingPairs>
  <TitlesOfParts>
    <vt:vector size="7" baseType="lpstr">
      <vt:lpstr/>
      <vt:lpstr>Известно, что многие реакции являются обратимыми и в определенный момент наступа</vt:lpstr>
      <vt:lpstr>В гомогенной системе CO + Cl2  COCl2 равновесные концентрации реагирующих вещест</vt:lpstr>
      <vt:lpstr>Вычислите константу равновесия системы и исходные концентрации хлора и оксида уг</vt:lpstr>
      <vt:lpstr>Рассчитайте давление в сосуде объемом 2 л, где содержится указанная равновесная </vt:lpstr>
      <vt:lpstr>Назовите тривиальное название вещества COCl2? Чем известно это вещество?</vt:lpstr>
      <vt:lpstr>Какими станут равновесные концентрации веществ, если уменьшить объем в два раза</vt:lpstr>
    </vt:vector>
  </TitlesOfParts>
  <Company>SPecialiST RePack</Company>
  <LinksUpToDate>false</LinksUpToDate>
  <CharactersWithSpaces>2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Андрей Баян</cp:lastModifiedBy>
  <cp:revision>4</cp:revision>
  <dcterms:created xsi:type="dcterms:W3CDTF">2019-10-16T08:27:00Z</dcterms:created>
  <dcterms:modified xsi:type="dcterms:W3CDTF">2019-10-16T14:59:00Z</dcterms:modified>
</cp:coreProperties>
</file>